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1A3" w:rsidRDefault="00AD1C25" w:rsidP="00AD1C25"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</w:t>
      </w:r>
      <w:r w:rsidR="00AA2B7A">
        <w:t>_____</w:t>
      </w:r>
      <w:r>
        <w:t>_______________</w:t>
      </w:r>
    </w:p>
    <w:p w:rsidR="00AD1C25" w:rsidRDefault="00AA2B7A" w:rsidP="00AD1C25">
      <w:r>
        <w:t>Unit 5</w:t>
      </w:r>
      <w:r w:rsidR="00AD1C25">
        <w:t xml:space="preserve"> Test Prep</w:t>
      </w:r>
      <w:r w:rsidR="00AD1C25">
        <w:tab/>
      </w:r>
      <w:r w:rsidR="00AD1C25">
        <w:tab/>
      </w:r>
      <w:r w:rsidR="00AD1C25">
        <w:tab/>
      </w:r>
      <w:r w:rsidR="00AD1C25">
        <w:tab/>
      </w:r>
      <w:r w:rsidR="00AD1C25">
        <w:tab/>
      </w:r>
      <w:r w:rsidR="00AD1C25">
        <w:tab/>
      </w:r>
      <w:r w:rsidR="00AD1C25">
        <w:tab/>
      </w:r>
      <w:r w:rsidR="00AD1C25">
        <w:tab/>
      </w:r>
      <w:r w:rsidR="00AD1C25">
        <w:tab/>
      </w:r>
      <w:r w:rsidR="00AD1C25">
        <w:tab/>
      </w:r>
      <w:r w:rsidR="00AD1C25">
        <w:tab/>
      </w:r>
      <w:r w:rsidR="00AD1C25">
        <w:tab/>
      </w:r>
      <w:r w:rsidR="00AD1C25">
        <w:tab/>
        <w:t>Date __________________</w:t>
      </w:r>
      <w:r>
        <w:t>_____</w:t>
      </w:r>
      <w:r w:rsidR="00AD1C25">
        <w:t>_____</w:t>
      </w:r>
    </w:p>
    <w:p w:rsidR="00AD1C25" w:rsidRPr="00A849C1" w:rsidRDefault="00AD1C25" w:rsidP="00AD1C25">
      <w:pPr>
        <w:rPr>
          <w:sz w:val="16"/>
          <w:szCs w:val="16"/>
        </w:rPr>
      </w:pPr>
    </w:p>
    <w:p w:rsidR="00AD1C25" w:rsidRDefault="00AD1C25" w:rsidP="00AD1C25">
      <w:pPr>
        <w:rPr>
          <w:i/>
        </w:rPr>
      </w:pPr>
      <w:r>
        <w:rPr>
          <w:i/>
        </w:rPr>
        <w:t xml:space="preserve">Answer the following individually. Then log into Navnet &amp; enter your answers.  </w:t>
      </w:r>
    </w:p>
    <w:p w:rsidR="00AD1C25" w:rsidRPr="00A849C1" w:rsidRDefault="00AD1C25" w:rsidP="00AD1C25">
      <w:pPr>
        <w:rPr>
          <w:i/>
          <w:sz w:val="16"/>
          <w:szCs w:val="16"/>
        </w:rPr>
      </w:pPr>
    </w:p>
    <w:p w:rsidR="00AD1C25" w:rsidRDefault="00AD1C25" w:rsidP="00AD1C25">
      <w:r>
        <w:t>1.</w:t>
      </w:r>
      <w:r>
        <w:tab/>
        <w:t xml:space="preserve">Factor by grouping:    </w:t>
      </w:r>
      <w:r w:rsidRPr="00B22489">
        <w:rPr>
          <w:position w:val="-10"/>
        </w:rPr>
        <w:object w:dxaOrig="2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18pt" o:ole="">
            <v:imagedata r:id="rId4" o:title=""/>
          </v:shape>
          <o:OLEObject Type="Embed" ProgID="Equation.DSMT4" ShapeID="_x0000_i1025" DrawAspect="Content" ObjectID="_1511338007" r:id="rId5"/>
        </w:object>
      </w:r>
    </w:p>
    <w:p w:rsidR="00AD1C25" w:rsidRDefault="00AD1C25" w:rsidP="00AD1C25"/>
    <w:p w:rsidR="00AD1C25" w:rsidRDefault="00AD1C25" w:rsidP="00AD1C25"/>
    <w:p w:rsidR="00A849C1" w:rsidRDefault="00A849C1" w:rsidP="00AD1C25"/>
    <w:p w:rsidR="00A849C1" w:rsidRDefault="00A849C1" w:rsidP="00AD1C25"/>
    <w:p w:rsidR="00AD1C25" w:rsidRDefault="00AD1C25" w:rsidP="00AD1C25"/>
    <w:p w:rsidR="00AD1C25" w:rsidRDefault="00AD1C25" w:rsidP="00AD1C25">
      <w:r>
        <w:t>2.</w:t>
      </w:r>
      <w:r>
        <w:tab/>
        <w:t>Are the terms in this sum arithmetic</w:t>
      </w:r>
      <w:r w:rsidR="005C54E7">
        <w:t>,</w:t>
      </w:r>
      <w:r>
        <w:t xml:space="preserve"> geometric or neither?</w:t>
      </w:r>
      <w:r>
        <w:tab/>
        <w:t>4 + 7 + 10 + 13 + 16 + 19</w:t>
      </w:r>
    </w:p>
    <w:p w:rsidR="00AD1C25" w:rsidRDefault="00AD1C25" w:rsidP="00AD1C25"/>
    <w:p w:rsidR="00AD1C25" w:rsidRPr="00AD1C25" w:rsidRDefault="00AD1C25" w:rsidP="00AD1C25">
      <w:r>
        <w:t>3.</w:t>
      </w:r>
      <w:r>
        <w:tab/>
        <w:t>Are the terms in this sum arithmetic</w:t>
      </w:r>
      <w:r w:rsidR="005C54E7">
        <w:t>,</w:t>
      </w:r>
      <w:r>
        <w:t xml:space="preserve"> geometric or neither?</w:t>
      </w:r>
      <w:r>
        <w:tab/>
        <w:t>3 + 9 + 27 + 81 + 243</w:t>
      </w:r>
    </w:p>
    <w:p w:rsidR="00AD1C25" w:rsidRDefault="00AD1C25" w:rsidP="00AD1C25"/>
    <w:p w:rsidR="00AD1C25" w:rsidRDefault="00AD1C25" w:rsidP="00AD1C25">
      <w:r>
        <w:t>4.</w:t>
      </w:r>
      <w:r>
        <w:tab/>
      </w:r>
      <w:r w:rsidR="001F0959">
        <w:t xml:space="preserve">What is the </w:t>
      </w:r>
      <w:r w:rsidR="001F0959" w:rsidRPr="001F0959">
        <w:rPr>
          <w:i/>
        </w:rPr>
        <w:t>third</w:t>
      </w:r>
      <w:r w:rsidR="001F0959">
        <w:t xml:space="preserve"> term in sequence defined by the following rule:</w:t>
      </w:r>
    </w:p>
    <w:p w:rsidR="001F0959" w:rsidRDefault="001F0959" w:rsidP="00AD1C25"/>
    <w:p w:rsidR="001F0959" w:rsidRDefault="001F0959" w:rsidP="00AD1C25">
      <w:r>
        <w:tab/>
      </w:r>
      <w:r w:rsidR="002C5046" w:rsidRPr="00B22489">
        <w:rPr>
          <w:position w:val="-32"/>
        </w:rPr>
        <w:object w:dxaOrig="2680" w:dyaOrig="760">
          <v:shape id="_x0000_i1026" type="#_x0000_t75" style="width:134.25pt;height:38.25pt" o:ole="">
            <v:imagedata r:id="rId6" o:title=""/>
          </v:shape>
          <o:OLEObject Type="Embed" ProgID="Equation.DSMT4" ShapeID="_x0000_i1026" DrawAspect="Content" ObjectID="_1511338008" r:id="rId7"/>
        </w:object>
      </w:r>
    </w:p>
    <w:p w:rsidR="001F0959" w:rsidRDefault="001F0959" w:rsidP="00AD1C25"/>
    <w:p w:rsidR="001F0959" w:rsidRDefault="001F0959" w:rsidP="00AD1C25"/>
    <w:p w:rsidR="001F0959" w:rsidRDefault="001F0959" w:rsidP="00F47FE3">
      <w:pPr>
        <w:ind w:left="360" w:hanging="360"/>
      </w:pPr>
      <w:r>
        <w:t>5.</w:t>
      </w:r>
      <w:r>
        <w:tab/>
        <w:t xml:space="preserve">Use differences to determine if the following sequence will have a quadratic, cubic or quartic </w:t>
      </w:r>
      <w:r w:rsidR="00F47FE3">
        <w:t>explicit rule</w:t>
      </w:r>
      <w:r>
        <w:t>.</w:t>
      </w:r>
    </w:p>
    <w:p w:rsidR="001F0959" w:rsidRPr="005C54E7" w:rsidRDefault="001F0959" w:rsidP="00AD1C25">
      <w:pPr>
        <w:rPr>
          <w:sz w:val="16"/>
          <w:szCs w:val="16"/>
        </w:rPr>
      </w:pPr>
    </w:p>
    <w:p w:rsidR="001F0959" w:rsidRDefault="001F0959" w:rsidP="00AD1C25">
      <w:r>
        <w:tab/>
      </w:r>
      <w:r w:rsidR="00F47FE3">
        <w:t xml:space="preserve">1, </w:t>
      </w:r>
      <w:r w:rsidR="00403711">
        <w:t xml:space="preserve"> </w:t>
      </w:r>
      <w:r w:rsidR="00F47FE3">
        <w:t xml:space="preserve">14, </w:t>
      </w:r>
      <w:r w:rsidR="00403711">
        <w:t xml:space="preserve"> </w:t>
      </w:r>
      <w:r w:rsidR="00F47FE3">
        <w:t xml:space="preserve">51, </w:t>
      </w:r>
      <w:r w:rsidR="00403711">
        <w:t xml:space="preserve"> </w:t>
      </w:r>
      <w:r w:rsidR="00F47FE3">
        <w:t xml:space="preserve">124, </w:t>
      </w:r>
      <w:r w:rsidR="00403711">
        <w:t xml:space="preserve"> </w:t>
      </w:r>
      <w:r w:rsidR="00F47FE3">
        <w:t>245, …</w:t>
      </w:r>
    </w:p>
    <w:p w:rsidR="00F47FE3" w:rsidRDefault="00F47FE3" w:rsidP="00AD1C25"/>
    <w:p w:rsidR="00F47FE3" w:rsidRDefault="00F47FE3" w:rsidP="00AD1C25"/>
    <w:p w:rsidR="00F47FE3" w:rsidRDefault="00F47FE3" w:rsidP="00AD1C25"/>
    <w:p w:rsidR="00A849C1" w:rsidRDefault="00A849C1" w:rsidP="00AD1C25"/>
    <w:p w:rsidR="005C54E7" w:rsidRDefault="005C54E7" w:rsidP="00AD1C25"/>
    <w:p w:rsidR="00F47FE3" w:rsidRDefault="00F47FE3" w:rsidP="00AD1C25">
      <w:r>
        <w:t>6.</w:t>
      </w:r>
      <w:r>
        <w:tab/>
        <w:t>Find the explicit rule for the sequence in #5.</w:t>
      </w:r>
    </w:p>
    <w:p w:rsidR="00F47FE3" w:rsidRDefault="00F47FE3" w:rsidP="00AD1C25"/>
    <w:p w:rsidR="00F47FE3" w:rsidRDefault="00F47FE3" w:rsidP="00AD1C25"/>
    <w:p w:rsidR="00F47FE3" w:rsidRDefault="00F47FE3" w:rsidP="00F47FE3">
      <w:pPr>
        <w:ind w:left="360" w:hanging="360"/>
        <w:rPr>
          <w:i/>
        </w:rPr>
      </w:pPr>
      <w:r>
        <w:t>7.</w:t>
      </w:r>
      <w:r>
        <w:tab/>
        <w:t>An arithmetic sequence has -105.2 for its 32</w:t>
      </w:r>
      <w:r w:rsidRPr="00F47FE3">
        <w:rPr>
          <w:vertAlign w:val="superscript"/>
        </w:rPr>
        <w:t>nd</w:t>
      </w:r>
      <w:r>
        <w:t xml:space="preserve"> term and a common difference of -2.6.  Find the first term of the sequence.  </w:t>
      </w:r>
      <w:r>
        <w:rPr>
          <w:i/>
        </w:rPr>
        <w:t>Show your work.</w:t>
      </w:r>
    </w:p>
    <w:p w:rsidR="005C54E7" w:rsidRDefault="005C54E7" w:rsidP="00F47FE3">
      <w:pPr>
        <w:ind w:left="360" w:hanging="360"/>
        <w:rPr>
          <w:i/>
        </w:rPr>
      </w:pPr>
    </w:p>
    <w:p w:rsidR="005C54E7" w:rsidRDefault="005C54E7" w:rsidP="00F47FE3">
      <w:pPr>
        <w:ind w:left="360" w:hanging="360"/>
        <w:rPr>
          <w:i/>
        </w:rPr>
      </w:pPr>
    </w:p>
    <w:p w:rsidR="005C54E7" w:rsidRDefault="005C54E7" w:rsidP="00F47FE3">
      <w:pPr>
        <w:ind w:left="360" w:hanging="360"/>
        <w:rPr>
          <w:i/>
        </w:rPr>
      </w:pPr>
    </w:p>
    <w:p w:rsidR="005C54E7" w:rsidRDefault="005C54E7" w:rsidP="00F47FE3">
      <w:pPr>
        <w:ind w:left="360" w:hanging="360"/>
        <w:rPr>
          <w:i/>
        </w:rPr>
      </w:pPr>
    </w:p>
    <w:p w:rsidR="005C54E7" w:rsidRDefault="005C54E7" w:rsidP="005C54E7">
      <w:pPr>
        <w:rPr>
          <w:i/>
        </w:rPr>
      </w:pPr>
    </w:p>
    <w:p w:rsidR="005C54E7" w:rsidRDefault="005C54E7" w:rsidP="00F47FE3">
      <w:pPr>
        <w:ind w:left="360" w:hanging="360"/>
        <w:rPr>
          <w:i/>
        </w:rPr>
      </w:pPr>
    </w:p>
    <w:p w:rsidR="005C54E7" w:rsidRDefault="005C54E7" w:rsidP="00F47FE3">
      <w:pPr>
        <w:ind w:left="360" w:hanging="360"/>
        <w:rPr>
          <w:i/>
        </w:rPr>
      </w:pPr>
    </w:p>
    <w:p w:rsidR="005C54E7" w:rsidRPr="005C54E7" w:rsidRDefault="005C54E7" w:rsidP="00F47FE3">
      <w:pPr>
        <w:ind w:left="360" w:hanging="360"/>
      </w:pPr>
      <w:r>
        <w:t>8.</w:t>
      </w:r>
      <w:r>
        <w:tab/>
        <w:t xml:space="preserve">A geometric sequence has </w:t>
      </w:r>
      <w:r w:rsidR="00A849C1">
        <w:t>555,5</w:t>
      </w:r>
      <w:r>
        <w:t>55 for its 12</w:t>
      </w:r>
      <w:r w:rsidRPr="005C54E7">
        <w:rPr>
          <w:vertAlign w:val="superscript"/>
        </w:rPr>
        <w:t>th</w:t>
      </w:r>
      <w:r>
        <w:t xml:space="preserve"> term and a common ratio of 5.  Find the first term of the sequence.  </w:t>
      </w:r>
      <w:r>
        <w:rPr>
          <w:i/>
        </w:rPr>
        <w:t>Show your work</w:t>
      </w:r>
      <w:r w:rsidR="00A849C1">
        <w:rPr>
          <w:i/>
        </w:rPr>
        <w:t>.  Round your answer to the nearest 10,000</w:t>
      </w:r>
      <w:r w:rsidR="00A849C1" w:rsidRPr="00A849C1">
        <w:rPr>
          <w:i/>
          <w:vertAlign w:val="superscript"/>
        </w:rPr>
        <w:t>th</w:t>
      </w:r>
      <w:r w:rsidR="00A849C1">
        <w:rPr>
          <w:i/>
        </w:rPr>
        <w:t>.</w:t>
      </w:r>
    </w:p>
    <w:sectPr w:rsidR="005C54E7" w:rsidRPr="005C54E7" w:rsidSect="00AD1C25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360"/>
  <w:drawingGridHorizontalSpacing w:val="120"/>
  <w:displayHorizontalDrawingGridEvery w:val="2"/>
  <w:characterSpacingControl w:val="doNotCompress"/>
  <w:compat/>
  <w:rsids>
    <w:rsidRoot w:val="00AD1C25"/>
    <w:rsid w:val="0008062E"/>
    <w:rsid w:val="001E738E"/>
    <w:rsid w:val="001F0959"/>
    <w:rsid w:val="00207703"/>
    <w:rsid w:val="002C5046"/>
    <w:rsid w:val="00303FB3"/>
    <w:rsid w:val="003429B9"/>
    <w:rsid w:val="00403711"/>
    <w:rsid w:val="00436244"/>
    <w:rsid w:val="005321A3"/>
    <w:rsid w:val="005C54E7"/>
    <w:rsid w:val="00667122"/>
    <w:rsid w:val="00862832"/>
    <w:rsid w:val="00877AC2"/>
    <w:rsid w:val="008E0D55"/>
    <w:rsid w:val="009568D5"/>
    <w:rsid w:val="0095769C"/>
    <w:rsid w:val="009818C3"/>
    <w:rsid w:val="00A849C1"/>
    <w:rsid w:val="00AA2B7A"/>
    <w:rsid w:val="00AC2F0B"/>
    <w:rsid w:val="00AD1C25"/>
    <w:rsid w:val="00AF62C0"/>
    <w:rsid w:val="00C862D3"/>
    <w:rsid w:val="00F47FE3"/>
    <w:rsid w:val="00FD4F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21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D1C25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A849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49C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175</Words>
  <Characters>89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0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Marie Heinl</dc:creator>
  <cp:keywords/>
  <dc:description/>
  <cp:lastModifiedBy>mfcsd</cp:lastModifiedBy>
  <cp:revision>7</cp:revision>
  <cp:lastPrinted>2011-03-08T15:00:00Z</cp:lastPrinted>
  <dcterms:created xsi:type="dcterms:W3CDTF">2011-03-08T14:44:00Z</dcterms:created>
  <dcterms:modified xsi:type="dcterms:W3CDTF">2015-12-11T16:20:00Z</dcterms:modified>
</cp:coreProperties>
</file>